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1E93" w:rsidRDefault="00B143F2">
      <w:proofErr w:type="spellStart"/>
      <w:r>
        <w:t>Name______________________</w:t>
      </w:r>
      <w:r w:rsidR="00E239DA">
        <w:t>_________HWK</w:t>
      </w:r>
      <w:proofErr w:type="spellEnd"/>
      <w:r>
        <w:t xml:space="preserve"> Finding Asympt</w:t>
      </w:r>
      <w:r w:rsidR="00E239DA">
        <w:t>otes, Holes, and Intercepts 9-12</w:t>
      </w:r>
      <w:r>
        <w:t>-17 Hour 1 2 3 4 5 6 7</w:t>
      </w:r>
    </w:p>
    <w:p w:rsidR="00B143F2" w:rsidRDefault="00B143F2" w:rsidP="00B143F2">
      <w:pPr>
        <w:pStyle w:val="ListParagraph"/>
      </w:pPr>
    </w:p>
    <w:p w:rsidR="00B143F2" w:rsidRDefault="00B143F2" w:rsidP="00B143F2">
      <w:pPr>
        <w:pStyle w:val="ListParagraph"/>
        <w:numPr>
          <w:ilvl w:val="0"/>
          <w:numId w:val="1"/>
        </w:numPr>
      </w:pPr>
      <w:r>
        <w:t xml:space="preserve">Complete the related table for </w:t>
      </w:r>
      <w:r w:rsidRPr="00B143F2">
        <w:rPr>
          <w:position w:val="-24"/>
        </w:rPr>
        <w:object w:dxaOrig="1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95pt;height:31.2pt" o:ole="">
            <v:imagedata r:id="rId6" o:title=""/>
          </v:shape>
          <o:OLEObject Type="Embed" ProgID="Equation.DSMT4" ShapeID="_x0000_i1025" DrawAspect="Content" ObjectID="_1566831169" r:id="rId7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B143F2" w:rsidTr="00875EB1">
        <w:trPr>
          <w:trHeight w:val="1611"/>
        </w:trPr>
        <w:tc>
          <w:tcPr>
            <w:tcW w:w="5094" w:type="dxa"/>
            <w:gridSpan w:val="2"/>
          </w:tcPr>
          <w:p w:rsidR="00B143F2" w:rsidRDefault="00B143F2" w:rsidP="00B143F2">
            <w:pPr>
              <w:pStyle w:val="ListParagraph"/>
              <w:ind w:left="0"/>
            </w:pPr>
            <w:r>
              <w:t>Completely Factored Form (Simplify if possible)</w:t>
            </w:r>
          </w:p>
          <w:p w:rsidR="00B143F2" w:rsidRDefault="00B143F2" w:rsidP="00B143F2">
            <w:pPr>
              <w:pStyle w:val="ListParagraph"/>
              <w:ind w:left="0"/>
            </w:pPr>
          </w:p>
          <w:p w:rsidR="00B143F2" w:rsidRDefault="00B143F2" w:rsidP="00B143F2">
            <w:pPr>
              <w:pStyle w:val="ListParagraph"/>
              <w:ind w:left="0"/>
            </w:pPr>
          </w:p>
          <w:p w:rsidR="00B143F2" w:rsidRDefault="00B143F2" w:rsidP="00B143F2">
            <w:pPr>
              <w:pStyle w:val="ListParagraph"/>
              <w:ind w:left="0"/>
            </w:pPr>
          </w:p>
          <w:p w:rsidR="00B143F2" w:rsidRDefault="00B143F2" w:rsidP="00B143F2">
            <w:pPr>
              <w:pStyle w:val="ListParagraph"/>
              <w:ind w:left="0"/>
            </w:pPr>
          </w:p>
          <w:p w:rsidR="00B143F2" w:rsidRDefault="00B143F2" w:rsidP="00B143F2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X intercept(s)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Y intercept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B143F2" w:rsidTr="006A65A9">
        <w:trPr>
          <w:trHeight w:val="1880"/>
        </w:trPr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Vertical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Horizontal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Slant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B143F2">
            <w:pPr>
              <w:pStyle w:val="ListParagraph"/>
              <w:ind w:left="0"/>
            </w:pPr>
            <w:r>
              <w:t xml:space="preserve">Hole </w:t>
            </w:r>
          </w:p>
          <w:p w:rsidR="00B143F2" w:rsidRDefault="00B143F2" w:rsidP="00B143F2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B143F2" w:rsidRDefault="00B143F2" w:rsidP="00B143F2">
      <w:pPr>
        <w:pStyle w:val="ListParagraph"/>
      </w:pPr>
    </w:p>
    <w:p w:rsidR="00B143F2" w:rsidRDefault="00B143F2" w:rsidP="00410EA8">
      <w:pPr>
        <w:pStyle w:val="ListParagraph"/>
        <w:numPr>
          <w:ilvl w:val="0"/>
          <w:numId w:val="1"/>
        </w:numPr>
      </w:pPr>
      <w:r>
        <w:t xml:space="preserve">Complete the related table for </w:t>
      </w:r>
      <w:r w:rsidRPr="00B143F2">
        <w:rPr>
          <w:position w:val="-24"/>
        </w:rPr>
        <w:object w:dxaOrig="1920" w:dyaOrig="660">
          <v:shape id="_x0000_i1026" type="#_x0000_t75" style="width:95.8pt;height:32.9pt" o:ole="">
            <v:imagedata r:id="rId8" o:title=""/>
          </v:shape>
          <o:OLEObject Type="Embed" ProgID="Equation.DSMT4" ShapeID="_x0000_i1026" DrawAspect="Content" ObjectID="_1566831170" r:id="rId9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B143F2" w:rsidTr="007406F9">
        <w:trPr>
          <w:trHeight w:val="1611"/>
        </w:trPr>
        <w:tc>
          <w:tcPr>
            <w:tcW w:w="5094" w:type="dxa"/>
            <w:gridSpan w:val="2"/>
          </w:tcPr>
          <w:p w:rsidR="00B143F2" w:rsidRDefault="00B143F2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X intercept(s)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Y intercept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B143F2" w:rsidTr="007406F9">
        <w:trPr>
          <w:trHeight w:val="1880"/>
        </w:trPr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Vertical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Horizontal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Slant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 xml:space="preserve">Hole 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B143F2" w:rsidRDefault="00B143F2" w:rsidP="00B143F2">
      <w:pPr>
        <w:pStyle w:val="ListParagraph"/>
      </w:pPr>
    </w:p>
    <w:p w:rsidR="00B143F2" w:rsidRDefault="00B143F2" w:rsidP="00B143F2">
      <w:pPr>
        <w:pStyle w:val="ListParagraph"/>
      </w:pPr>
    </w:p>
    <w:p w:rsidR="00B143F2" w:rsidRDefault="00B143F2" w:rsidP="00410EA8">
      <w:pPr>
        <w:pStyle w:val="ListParagraph"/>
        <w:numPr>
          <w:ilvl w:val="0"/>
          <w:numId w:val="1"/>
        </w:numPr>
      </w:pPr>
      <w:r>
        <w:t xml:space="preserve">Complete the related table for </w:t>
      </w:r>
      <w:r w:rsidR="00410EA8" w:rsidRPr="00B143F2">
        <w:rPr>
          <w:position w:val="-24"/>
        </w:rPr>
        <w:object w:dxaOrig="1500" w:dyaOrig="660">
          <v:shape id="_x0000_i1027" type="#_x0000_t75" style="width:74.85pt;height:32.9pt" o:ole="">
            <v:imagedata r:id="rId10" o:title=""/>
          </v:shape>
          <o:OLEObject Type="Embed" ProgID="Equation.DSMT4" ShapeID="_x0000_i1027" DrawAspect="Content" ObjectID="_1566831171" r:id="rId11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B143F2" w:rsidTr="007406F9">
        <w:trPr>
          <w:trHeight w:val="1611"/>
        </w:trPr>
        <w:tc>
          <w:tcPr>
            <w:tcW w:w="5094" w:type="dxa"/>
            <w:gridSpan w:val="2"/>
          </w:tcPr>
          <w:p w:rsidR="00B143F2" w:rsidRDefault="00B143F2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X intercept(s)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Y intercept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B143F2" w:rsidTr="007406F9">
        <w:trPr>
          <w:trHeight w:val="1880"/>
        </w:trPr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Vertical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Horizontal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Slant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 xml:space="preserve">Hole 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410EA8" w:rsidRDefault="00410EA8" w:rsidP="00410EA8">
      <w:pPr>
        <w:pStyle w:val="ListParagraph"/>
        <w:numPr>
          <w:ilvl w:val="0"/>
          <w:numId w:val="1"/>
        </w:numPr>
      </w:pPr>
      <w:r w:rsidRPr="00B143F2">
        <w:rPr>
          <w:position w:val="-24"/>
        </w:rPr>
        <w:object w:dxaOrig="1920" w:dyaOrig="660">
          <v:shape id="_x0000_i1028" type="#_x0000_t75" style="width:95.8pt;height:32.9pt" o:ole="">
            <v:imagedata r:id="rId12" o:title=""/>
          </v:shape>
          <o:OLEObject Type="Embed" ProgID="Equation.DSMT4" ShapeID="_x0000_i1028" DrawAspect="Content" ObjectID="_1566831172" r:id="rId13"/>
        </w:object>
      </w:r>
    </w:p>
    <w:p w:rsidR="00410EA8" w:rsidRDefault="00410EA8" w:rsidP="00410EA8">
      <w:pPr>
        <w:pStyle w:val="ListParagraph"/>
      </w:pPr>
      <w:r>
        <w:t>Determine the slant asymptote of the given rational function</w:t>
      </w: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B143F2" w:rsidRDefault="00410EA8" w:rsidP="00410EA8">
      <w:pPr>
        <w:pStyle w:val="ListParagraph"/>
        <w:numPr>
          <w:ilvl w:val="0"/>
          <w:numId w:val="1"/>
        </w:numPr>
      </w:pPr>
      <w:r w:rsidRPr="00B143F2">
        <w:rPr>
          <w:position w:val="-24"/>
        </w:rPr>
        <w:object w:dxaOrig="1920" w:dyaOrig="660">
          <v:shape id="_x0000_i1029" type="#_x0000_t75" style="width:95.8pt;height:32.9pt" o:ole="">
            <v:imagedata r:id="rId14" o:title=""/>
          </v:shape>
          <o:OLEObject Type="Embed" ProgID="Equation.DSMT4" ShapeID="_x0000_i1029" DrawAspect="Content" ObjectID="_1566831173" r:id="rId15"/>
        </w:object>
      </w:r>
    </w:p>
    <w:p w:rsidR="00410EA8" w:rsidRDefault="00410EA8" w:rsidP="00410EA8">
      <w:pPr>
        <w:pStyle w:val="ListParagraph"/>
      </w:pPr>
      <w:r>
        <w:t>Determine the slant asymptote of the given rational function</w:t>
      </w:r>
    </w:p>
    <w:p w:rsidR="00410EA8" w:rsidRDefault="00410EA8" w:rsidP="00410EA8">
      <w:pPr>
        <w:pStyle w:val="ListParagraph"/>
      </w:pPr>
    </w:p>
    <w:p w:rsidR="00B143F2" w:rsidRDefault="00B143F2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  <w:bookmarkStart w:id="0" w:name="_GoBack"/>
      <w:bookmarkEnd w:id="0"/>
    </w:p>
    <w:sectPr w:rsidR="00410EA8" w:rsidSect="00B143F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65756E"/>
    <w:multiLevelType w:val="hybridMultilevel"/>
    <w:tmpl w:val="541661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F866FA"/>
    <w:multiLevelType w:val="hybridMultilevel"/>
    <w:tmpl w:val="A9D4A3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EA7792"/>
    <w:multiLevelType w:val="hybridMultilevel"/>
    <w:tmpl w:val="541661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2F639A"/>
    <w:multiLevelType w:val="hybridMultilevel"/>
    <w:tmpl w:val="2EACDE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232286"/>
    <w:multiLevelType w:val="hybridMultilevel"/>
    <w:tmpl w:val="11B0CE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9E54A0B"/>
    <w:multiLevelType w:val="hybridMultilevel"/>
    <w:tmpl w:val="11B0CE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FF3764"/>
    <w:multiLevelType w:val="hybridMultilevel"/>
    <w:tmpl w:val="A9D4A3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454AEB"/>
    <w:multiLevelType w:val="hybridMultilevel"/>
    <w:tmpl w:val="541661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1"/>
  </w:num>
  <w:num w:numId="4">
    <w:abstractNumId w:val="3"/>
  </w:num>
  <w:num w:numId="5">
    <w:abstractNumId w:val="4"/>
  </w:num>
  <w:num w:numId="6">
    <w:abstractNumId w:val="2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43F2"/>
    <w:rsid w:val="0005209D"/>
    <w:rsid w:val="0020262B"/>
    <w:rsid w:val="00410EA8"/>
    <w:rsid w:val="0045396D"/>
    <w:rsid w:val="00772595"/>
    <w:rsid w:val="00921CF8"/>
    <w:rsid w:val="009E3062"/>
    <w:rsid w:val="00B143F2"/>
    <w:rsid w:val="00C04364"/>
    <w:rsid w:val="00C9365D"/>
    <w:rsid w:val="00E239DA"/>
    <w:rsid w:val="00E45DA3"/>
    <w:rsid w:val="00EF1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43F2"/>
    <w:pPr>
      <w:ind w:left="720"/>
      <w:contextualSpacing/>
    </w:pPr>
  </w:style>
  <w:style w:type="table" w:styleId="TableGrid">
    <w:name w:val="Table Grid"/>
    <w:basedOn w:val="TableNormal"/>
    <w:uiPriority w:val="59"/>
    <w:rsid w:val="00B143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45D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5DA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43F2"/>
    <w:pPr>
      <w:ind w:left="720"/>
      <w:contextualSpacing/>
    </w:pPr>
  </w:style>
  <w:style w:type="table" w:styleId="TableGrid">
    <w:name w:val="Table Grid"/>
    <w:basedOn w:val="TableNormal"/>
    <w:uiPriority w:val="59"/>
    <w:rsid w:val="00B143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45D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5DA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9</Words>
  <Characters>102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1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hickman</cp:lastModifiedBy>
  <cp:revision>2</cp:revision>
  <cp:lastPrinted>2017-09-12T22:47:00Z</cp:lastPrinted>
  <dcterms:created xsi:type="dcterms:W3CDTF">2017-09-13T22:54:00Z</dcterms:created>
  <dcterms:modified xsi:type="dcterms:W3CDTF">2017-09-13T22:54:00Z</dcterms:modified>
</cp:coreProperties>
</file>